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5B2DC3" w14:textId="066C61F4" w:rsidR="002948F3" w:rsidRPr="002948F3" w:rsidRDefault="002948F3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tbl>
      <w:tblPr>
        <w:tblStyle w:val="TableGrid"/>
        <w:tblW w:w="4815" w:type="pct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5"/>
        <w:gridCol w:w="5959"/>
      </w:tblGrid>
      <w:tr w:rsidR="002948F3" w14:paraId="737BD98F" w14:textId="77777777" w:rsidTr="002948F3">
        <w:trPr>
          <w:trHeight w:val="324"/>
        </w:trPr>
        <w:tc>
          <w:tcPr>
            <w:tcW w:w="2237" w:type="pct"/>
          </w:tcPr>
          <w:p w14:paraId="2D068919" w14:textId="518E8CED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UBND HUYỆN GIA BÌNH</w:t>
            </w:r>
          </w:p>
        </w:tc>
        <w:tc>
          <w:tcPr>
            <w:tcW w:w="2763" w:type="pct"/>
          </w:tcPr>
          <w:p w14:paraId="70C5E8AB" w14:textId="193D5171" w:rsidR="002948F3" w:rsidRP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48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GIỮA HỌC KÌ I</w:t>
            </w:r>
          </w:p>
        </w:tc>
      </w:tr>
      <w:tr w:rsidR="002948F3" w14:paraId="7E794008" w14:textId="77777777" w:rsidTr="002948F3">
        <w:trPr>
          <w:trHeight w:val="324"/>
        </w:trPr>
        <w:tc>
          <w:tcPr>
            <w:tcW w:w="2237" w:type="pct"/>
          </w:tcPr>
          <w:p w14:paraId="38992DBD" w14:textId="4659E955" w:rsidR="002948F3" w:rsidRP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48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ÒNG GIÁO DỤC VÀ ĐÀO TẠO</w:t>
            </w:r>
          </w:p>
        </w:tc>
        <w:tc>
          <w:tcPr>
            <w:tcW w:w="2763" w:type="pct"/>
          </w:tcPr>
          <w:p w14:paraId="1FBF06EC" w14:textId="1D715F99" w:rsidR="002948F3" w:rsidRP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48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: 2019 – 2020</w:t>
            </w:r>
          </w:p>
        </w:tc>
      </w:tr>
      <w:tr w:rsidR="002948F3" w14:paraId="197D82BD" w14:textId="77777777" w:rsidTr="002948F3">
        <w:trPr>
          <w:trHeight w:val="324"/>
        </w:trPr>
        <w:tc>
          <w:tcPr>
            <w:tcW w:w="2237" w:type="pct"/>
          </w:tcPr>
          <w:p w14:paraId="3A3A1DB3" w14:textId="1A13EC5E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------------------</w:t>
            </w:r>
          </w:p>
          <w:p w14:paraId="095FA2C6" w14:textId="14A7B205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0652769" wp14:editId="6ED5B26B">
                      <wp:simplePos x="0" y="0"/>
                      <wp:positionH relativeFrom="column">
                        <wp:posOffset>684530</wp:posOffset>
                      </wp:positionH>
                      <wp:positionV relativeFrom="paragraph">
                        <wp:posOffset>23495</wp:posOffset>
                      </wp:positionV>
                      <wp:extent cx="1516380" cy="457200"/>
                      <wp:effectExtent l="0" t="0" r="26670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16380" cy="457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 cap="sq" cmpd="thickThin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44EFC300" w14:textId="298F99B6" w:rsidR="002948F3" w:rsidRPr="002948F3" w:rsidRDefault="002948F3" w:rsidP="002948F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948F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065276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53.9pt;margin-top:1.85pt;width:119.4pt;height:36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" fillcolor="white [3201]" strokecolor="black [3213]" strokeweight=".5pt">
                      <v:stroke linestyle="thickThin" endcap="square"/>
                      <v:textbox>
                        <w:txbxContent>
                          <w:p w14:paraId="44EFC300" w14:textId="298F99B6" w:rsidR="002948F3" w:rsidRPr="002948F3" w:rsidRDefault="002948F3" w:rsidP="002948F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948F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8AFEF1C" w14:textId="7F0D3F16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63" w:type="pct"/>
          </w:tcPr>
          <w:p w14:paraId="025E66F4" w14:textId="5076AA70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ôn: </w:t>
            </w:r>
            <w:r w:rsidRPr="002948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oán lớp </w:t>
            </w:r>
            <w:r w:rsidR="00160B4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  <w:p w14:paraId="6C19ED95" w14:textId="77777777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ời gian: </w:t>
            </w:r>
            <w:r w:rsidRPr="002948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0 phú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không kể thời gian giao đề)</w:t>
            </w:r>
          </w:p>
          <w:p w14:paraId="40DAA9A7" w14:textId="798502CB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kiểm tra: 2</w:t>
            </w:r>
            <w:r w:rsidR="000334CE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áng 11 năm 2019</w:t>
            </w:r>
          </w:p>
          <w:p w14:paraId="0074BCD9" w14:textId="5B760C6E" w:rsidR="002948F3" w:rsidRDefault="002948F3" w:rsidP="00F7727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----------------</w:t>
            </w:r>
          </w:p>
        </w:tc>
      </w:tr>
    </w:tbl>
    <w:p w14:paraId="0AE13E7D" w14:textId="7CA26214" w:rsidR="00CC7342" w:rsidRDefault="002948F3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60B4F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3B83F484" w14:textId="77777777" w:rsidR="00F77274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7C9990C6" w14:textId="01F5542B" w:rsidR="00160B4F" w:rsidRDefault="00F77274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160B4F">
        <w:rPr>
          <w:rFonts w:ascii="Times New Roman" w:hAnsi="Times New Roman" w:cs="Times New Roman"/>
          <w:sz w:val="28"/>
          <w:szCs w:val="28"/>
        </w:rPr>
        <w:t xml:space="preserve"> </w:t>
      </w:r>
      <w:r w:rsidR="00160B4F" w:rsidRPr="00F7727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.</w:t>
      </w:r>
      <w:r w:rsidR="00160B4F">
        <w:rPr>
          <w:rFonts w:ascii="Times New Roman" w:hAnsi="Times New Roman" w:cs="Times New Roman"/>
          <w:sz w:val="28"/>
          <w:szCs w:val="28"/>
        </w:rPr>
        <w:t xml:space="preserve"> (2.0 điểm): Thực hiện các phép tính</w:t>
      </w:r>
    </w:p>
    <w:p w14:paraId="3BF0F4C3" w14:textId="4081919A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1) </w:t>
      </w:r>
      <w:r w:rsidRPr="00160B4F">
        <w:rPr>
          <w:rFonts w:ascii="Times New Roman" w:hAnsi="Times New Roman" w:cs="Times New Roman"/>
          <w:position w:val="-28"/>
          <w:sz w:val="28"/>
          <w:szCs w:val="28"/>
        </w:rPr>
        <w:object w:dxaOrig="2540" w:dyaOrig="720" w14:anchorId="70B782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127.2pt;height:36pt" o:ole="">
            <v:imagedata r:id="rId8" o:title=""/>
          </v:shape>
          <o:OLEObject Type="Embed" ProgID="Equation.DSMT4" ShapeID="_x0000_i1161" DrawAspect="Content" ObjectID="_1636572752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3) </w:t>
      </w:r>
      <w:r w:rsidRPr="00160B4F">
        <w:rPr>
          <w:rFonts w:ascii="Times New Roman" w:hAnsi="Times New Roman" w:cs="Times New Roman"/>
          <w:position w:val="-28"/>
          <w:sz w:val="28"/>
          <w:szCs w:val="28"/>
        </w:rPr>
        <w:object w:dxaOrig="2040" w:dyaOrig="760" w14:anchorId="31D39EE4">
          <v:shape id="_x0000_i1162" type="#_x0000_t75" style="width:102pt;height:37.8pt" o:ole="">
            <v:imagedata r:id="rId10" o:title=""/>
          </v:shape>
          <o:OLEObject Type="Embed" ProgID="Equation.DSMT4" ShapeID="_x0000_i1162" DrawAspect="Content" ObjectID="_1636572753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BBA174" w14:textId="1525CEE1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2) </w:t>
      </w:r>
      <w:r w:rsidRPr="00160B4F">
        <w:rPr>
          <w:rFonts w:ascii="Times New Roman" w:hAnsi="Times New Roman" w:cs="Times New Roman"/>
          <w:position w:val="-12"/>
          <w:sz w:val="28"/>
          <w:szCs w:val="28"/>
        </w:rPr>
        <w:object w:dxaOrig="2260" w:dyaOrig="440" w14:anchorId="18FD4BF8">
          <v:shape id="_x0000_i1163" type="#_x0000_t75" style="width:112.8pt;height:22.2pt" o:ole="">
            <v:imagedata r:id="rId12" o:title=""/>
          </v:shape>
          <o:OLEObject Type="Embed" ProgID="Equation.DSMT4" ShapeID="_x0000_i1163" DrawAspect="Content" ObjectID="_1636572754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4) </w:t>
      </w:r>
      <w:r w:rsidRPr="00160B4F">
        <w:rPr>
          <w:rFonts w:ascii="Times New Roman" w:hAnsi="Times New Roman" w:cs="Times New Roman"/>
          <w:position w:val="-32"/>
          <w:sz w:val="28"/>
          <w:szCs w:val="28"/>
        </w:rPr>
        <w:object w:dxaOrig="1760" w:dyaOrig="780" w14:anchorId="4F2F8200">
          <v:shape id="_x0000_i1164" type="#_x0000_t75" style="width:88.2pt;height:39pt" o:ole="">
            <v:imagedata r:id="rId14" o:title=""/>
          </v:shape>
          <o:OLEObject Type="Embed" ProgID="Equation.DSMT4" ShapeID="_x0000_i1164" DrawAspect="Content" ObjectID="_163657275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67E507F" w14:textId="45B31339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F7727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F7727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>
        <w:rPr>
          <w:rFonts w:ascii="Times New Roman" w:hAnsi="Times New Roman" w:cs="Times New Roman"/>
          <w:sz w:val="28"/>
          <w:szCs w:val="28"/>
        </w:rPr>
        <w:t>. (2.0 điểm) Tìm x biết:</w:t>
      </w:r>
    </w:p>
    <w:p w14:paraId="5B45AB08" w14:textId="7FAE8134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1) </w:t>
      </w:r>
      <w:r w:rsidRPr="00160B4F">
        <w:rPr>
          <w:rFonts w:ascii="Times New Roman" w:hAnsi="Times New Roman" w:cs="Times New Roman"/>
          <w:position w:val="-32"/>
          <w:sz w:val="28"/>
          <w:szCs w:val="28"/>
        </w:rPr>
        <w:object w:dxaOrig="1980" w:dyaOrig="780" w14:anchorId="3075507A">
          <v:shape id="_x0000_i1165" type="#_x0000_t75" style="width:99pt;height:39pt" o:ole="">
            <v:imagedata r:id="rId16" o:title=""/>
          </v:shape>
          <o:OLEObject Type="Embed" ProgID="Equation.DSMT4" ShapeID="_x0000_i1165" DrawAspect="Content" ObjectID="_163657275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3) </w:t>
      </w:r>
      <w:r w:rsidRPr="00160B4F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19E6F064">
          <v:shape id="_x0000_i1166" type="#_x0000_t75" style="width:58.2pt;height:36pt" o:ole="">
            <v:imagedata r:id="rId18" o:title=""/>
          </v:shape>
          <o:OLEObject Type="Embed" ProgID="Equation.DSMT4" ShapeID="_x0000_i1166" DrawAspect="Content" ObjectID="_163657275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49FAC96" w14:textId="29B03B02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2) </w:t>
      </w:r>
      <w:r w:rsidRPr="00160B4F">
        <w:rPr>
          <w:rFonts w:ascii="Times New Roman" w:hAnsi="Times New Roman" w:cs="Times New Roman"/>
          <w:position w:val="-32"/>
          <w:sz w:val="28"/>
          <w:szCs w:val="28"/>
        </w:rPr>
        <w:object w:dxaOrig="1700" w:dyaOrig="780" w14:anchorId="1B7C47CC">
          <v:shape id="_x0000_i1167" type="#_x0000_t75" style="width:85.2pt;height:39pt" o:ole="">
            <v:imagedata r:id="rId20" o:title=""/>
          </v:shape>
          <o:OLEObject Type="Embed" ProgID="Equation.DSMT4" ShapeID="_x0000_i1167" DrawAspect="Content" ObjectID="_1636572758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4) </w:t>
      </w:r>
      <w:r w:rsidRPr="00160B4F">
        <w:rPr>
          <w:rFonts w:ascii="Times New Roman" w:hAnsi="Times New Roman" w:cs="Times New Roman"/>
          <w:position w:val="-6"/>
          <w:sz w:val="28"/>
          <w:szCs w:val="28"/>
        </w:rPr>
        <w:object w:dxaOrig="1860" w:dyaOrig="360" w14:anchorId="521711DE">
          <v:shape id="_x0000_i1168" type="#_x0000_t75" style="width:93pt;height:18pt" o:ole="">
            <v:imagedata r:id="rId22" o:title=""/>
          </v:shape>
          <o:OLEObject Type="Embed" ProgID="Equation.DSMT4" ShapeID="_x0000_i1168" DrawAspect="Content" ObjectID="_1636572759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160B4F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6CB59F2E">
          <v:shape id="_x0000_i1169" type="#_x0000_t75" style="width:34.8pt;height:15pt" o:ole="">
            <v:imagedata r:id="rId24" o:title=""/>
          </v:shape>
          <o:OLEObject Type="Embed" ProgID="Equation.DSMT4" ShapeID="_x0000_i1169" DrawAspect="Content" ObjectID="_1636572760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D49749" w14:textId="1EFFC9E3" w:rsidR="00160B4F" w:rsidRDefault="00160B4F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F7727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</w:t>
      </w:r>
      <w:r>
        <w:rPr>
          <w:rFonts w:ascii="Times New Roman" w:hAnsi="Times New Roman" w:cs="Times New Roman"/>
          <w:sz w:val="28"/>
          <w:szCs w:val="28"/>
        </w:rPr>
        <w:t>. (1.5 điểm)</w:t>
      </w:r>
    </w:p>
    <w:p w14:paraId="6F8013EB" w14:textId="13FCA824" w:rsidR="00160B4F" w:rsidRDefault="00160B4F" w:rsidP="00F77274">
      <w:pPr>
        <w:spacing w:after="120" w:line="276" w:lineRule="auto"/>
        <w:ind w:left="567" w:hanging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Tìm diện tích của hình chữ nhật biết rằng tỉ số giữa hai cạnh của nó bằng </w:t>
      </w:r>
      <w:r w:rsidRPr="00160B4F">
        <w:rPr>
          <w:rFonts w:ascii="Times New Roman" w:hAnsi="Times New Roman" w:cs="Times New Roman"/>
          <w:position w:val="-28"/>
          <w:sz w:val="28"/>
          <w:szCs w:val="28"/>
        </w:rPr>
        <w:object w:dxaOrig="260" w:dyaOrig="720" w14:anchorId="4C5B48B4">
          <v:shape id="_x0000_i1170" type="#_x0000_t75" style="width:13.2pt;height:36pt" o:ole="">
            <v:imagedata r:id="rId26" o:title=""/>
          </v:shape>
          <o:OLEObject Type="Embed" ProgID="Equation.DSMT4" ShapeID="_x0000_i1170" DrawAspect="Content" ObjectID="_1636572761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và chu vi bằng 100m.</w:t>
      </w:r>
    </w:p>
    <w:p w14:paraId="5ECB35E8" w14:textId="4345AA5B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F7727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</w:t>
      </w:r>
      <w:r>
        <w:rPr>
          <w:rFonts w:ascii="Times New Roman" w:hAnsi="Times New Roman" w:cs="Times New Roman"/>
          <w:sz w:val="28"/>
          <w:szCs w:val="28"/>
        </w:rPr>
        <w:t>. (3.5 điểm)</w:t>
      </w:r>
    </w:p>
    <w:p w14:paraId="62A54ACF" w14:textId="084DED81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Cho tam giác ABC có góc B = 2 góc C; góc A = 3 góc C</w:t>
      </w:r>
    </w:p>
    <w:p w14:paraId="309D2862" w14:textId="183DC6AE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1. Tính các góc của tam giác ABC</w:t>
      </w:r>
    </w:p>
    <w:p w14:paraId="14FBBA9C" w14:textId="6E06F216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2. Kẻ AH vuông góc với BC (H thuộc BC). Chứng minh góc ABC bằng góc CAH.</w:t>
      </w:r>
    </w:p>
    <w:p w14:paraId="1B8233CD" w14:textId="6CD1C3B3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3. Kẻ HI song song với AC (I thuộc AB). Chứng minh AB vuông góc với HI.</w:t>
      </w:r>
    </w:p>
    <w:p w14:paraId="4BB6E0D0" w14:textId="77777777" w:rsidR="00F77274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14:paraId="1735C475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</w:p>
    <w:p w14:paraId="1A3F31D2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</w:p>
    <w:p w14:paraId="5E395CA5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</w:p>
    <w:p w14:paraId="464D95ED" w14:textId="08E262D1" w:rsidR="00160B4F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160B4F" w:rsidRPr="00F77274">
        <w:rPr>
          <w:rFonts w:ascii="Times New Roman" w:hAnsi="Times New Roman" w:cs="Times New Roman"/>
          <w:b/>
          <w:bCs/>
          <w:sz w:val="28"/>
          <w:szCs w:val="28"/>
          <w:u w:val="single"/>
        </w:rPr>
        <w:t>Bài 5</w:t>
      </w:r>
      <w:r w:rsidR="00160B4F">
        <w:rPr>
          <w:rFonts w:ascii="Times New Roman" w:hAnsi="Times New Roman" w:cs="Times New Roman"/>
          <w:sz w:val="28"/>
          <w:szCs w:val="28"/>
        </w:rPr>
        <w:t>. (1.0 điểm)</w:t>
      </w:r>
    </w:p>
    <w:p w14:paraId="2C892632" w14:textId="0E5B2991" w:rsidR="00160B4F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Cho a,b,c,x,y,z thỏa mãn điều kiện: </w:t>
      </w:r>
      <w:r w:rsidR="00F77274" w:rsidRPr="00F77274">
        <w:rPr>
          <w:rFonts w:ascii="Times New Roman" w:hAnsi="Times New Roman" w:cs="Times New Roman"/>
          <w:position w:val="-28"/>
          <w:sz w:val="28"/>
          <w:szCs w:val="28"/>
        </w:rPr>
        <w:object w:dxaOrig="3100" w:dyaOrig="720" w14:anchorId="3D23FC13">
          <v:shape id="_x0000_i1171" type="#_x0000_t75" style="width:154.8pt;height:36pt" o:ole="">
            <v:imagedata r:id="rId28" o:title=""/>
          </v:shape>
          <o:OLEObject Type="Embed" ProgID="Equation.DSMT4" ShapeID="_x0000_i1171" DrawAspect="Content" ObjectID="_1636572762" r:id="rId29"/>
        </w:object>
      </w:r>
      <w:r w:rsidR="00F77274">
        <w:rPr>
          <w:rFonts w:ascii="Times New Roman" w:hAnsi="Times New Roman" w:cs="Times New Roman"/>
          <w:sz w:val="28"/>
          <w:szCs w:val="28"/>
        </w:rPr>
        <w:t xml:space="preserve">. Chứng minh rằng: </w:t>
      </w:r>
    </w:p>
    <w:p w14:paraId="23228903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F77274">
        <w:rPr>
          <w:rFonts w:ascii="Times New Roman" w:hAnsi="Times New Roman" w:cs="Times New Roman"/>
          <w:position w:val="-28"/>
          <w:sz w:val="28"/>
          <w:szCs w:val="28"/>
        </w:rPr>
        <w:object w:dxaOrig="1200" w:dyaOrig="720" w14:anchorId="2D604C14">
          <v:shape id="_x0000_i1172" type="#_x0000_t75" style="width:60pt;height:36pt" o:ole="">
            <v:imagedata r:id="rId30" o:title=""/>
          </v:shape>
          <o:OLEObject Type="Embed" ProgID="Equation.DSMT4" ShapeID="_x0000_i1172" DrawAspect="Content" ObjectID="_1636572763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.    </w:t>
      </w:r>
    </w:p>
    <w:p w14:paraId="1C15D2B9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( Giả thiết các tỷ số đều có nghĩa)</w:t>
      </w:r>
    </w:p>
    <w:p w14:paraId="0D89202B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564D88" w14:textId="4A7355E5" w:rsidR="00F77274" w:rsidRDefault="00F77274" w:rsidP="00F77274">
      <w:pPr>
        <w:spacing w:after="120" w:line="276" w:lineRule="auto"/>
        <w:ind w:left="567" w:hanging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--Hết------------------------------</w:t>
      </w:r>
    </w:p>
    <w:p w14:paraId="01BA867C" w14:textId="77777777" w:rsidR="00F77274" w:rsidRDefault="00F77274" w:rsidP="00F77274">
      <w:pPr>
        <w:spacing w:after="120" w:line="276" w:lineRule="auto"/>
        <w:rPr>
          <w:rFonts w:ascii="Times New Roman" w:hAnsi="Times New Roman" w:cs="Times New Roman"/>
          <w:sz w:val="28"/>
          <w:szCs w:val="28"/>
        </w:rPr>
      </w:pPr>
    </w:p>
    <w:p w14:paraId="048E7DDA" w14:textId="77777777" w:rsidR="00F77274" w:rsidRDefault="00F77274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</w:p>
    <w:p w14:paraId="4B58FED3" w14:textId="5780F239" w:rsidR="00160B4F" w:rsidRPr="002948F3" w:rsidRDefault="00160B4F" w:rsidP="00F77274">
      <w:pPr>
        <w:spacing w:after="120" w:line="276" w:lineRule="auto"/>
        <w:ind w:left="567" w:hanging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sectPr w:rsidR="00160B4F" w:rsidRPr="002948F3" w:rsidSect="00D21775">
      <w:footerReference w:type="default" r:id="rId32"/>
      <w:type w:val="continuous"/>
      <w:pgSz w:w="12240" w:h="15840"/>
      <w:pgMar w:top="340" w:right="616" w:bottom="340" w:left="426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C5904E" w14:textId="77777777" w:rsidR="00C065F2" w:rsidRDefault="00C065F2">
      <w:pPr>
        <w:spacing w:after="0" w:line="240" w:lineRule="auto"/>
      </w:pPr>
      <w:r>
        <w:separator/>
      </w:r>
    </w:p>
  </w:endnote>
  <w:endnote w:type="continuationSeparator" w:id="0">
    <w:p w14:paraId="1A86066B" w14:textId="77777777" w:rsidR="00C065F2" w:rsidRDefault="00C065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391890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683B99" w14:textId="4A625D90" w:rsidR="008C3721" w:rsidRDefault="008C3721" w:rsidP="00436CD8">
        <w:pPr>
          <w:pStyle w:val="Foot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2C32051" w14:textId="77777777" w:rsidR="008C3721" w:rsidRDefault="008C37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0D141D" w14:textId="77777777" w:rsidR="00C065F2" w:rsidRDefault="00C065F2">
      <w:pPr>
        <w:spacing w:after="0" w:line="240" w:lineRule="auto"/>
      </w:pPr>
      <w:r>
        <w:separator/>
      </w:r>
    </w:p>
  </w:footnote>
  <w:footnote w:type="continuationSeparator" w:id="0">
    <w:p w14:paraId="6A4DE3E0" w14:textId="77777777" w:rsidR="00C065F2" w:rsidRDefault="00C065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927468"/>
    <w:multiLevelType w:val="hybridMultilevel"/>
    <w:tmpl w:val="F254005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C0629"/>
    <w:multiLevelType w:val="hybridMultilevel"/>
    <w:tmpl w:val="6FC2E02A"/>
    <w:lvl w:ilvl="0" w:tplc="4060060C">
      <w:start w:val="7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60D62"/>
    <w:multiLevelType w:val="hybridMultilevel"/>
    <w:tmpl w:val="A9F4AB44"/>
    <w:lvl w:ilvl="0" w:tplc="7BF86E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A43EFD"/>
    <w:multiLevelType w:val="hybridMultilevel"/>
    <w:tmpl w:val="5A3E8CC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140F26D3"/>
    <w:multiLevelType w:val="hybridMultilevel"/>
    <w:tmpl w:val="65AAA040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8DB4DF9"/>
    <w:multiLevelType w:val="hybridMultilevel"/>
    <w:tmpl w:val="314CA302"/>
    <w:lvl w:ilvl="0" w:tplc="F092BC16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8DC70C1"/>
    <w:multiLevelType w:val="hybridMultilevel"/>
    <w:tmpl w:val="32A6745A"/>
    <w:lvl w:ilvl="0" w:tplc="92D6BF0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A735FF7"/>
    <w:multiLevelType w:val="hybridMultilevel"/>
    <w:tmpl w:val="A7E81B2A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6F17D1"/>
    <w:multiLevelType w:val="hybridMultilevel"/>
    <w:tmpl w:val="C628A54A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1BF40B01"/>
    <w:multiLevelType w:val="hybridMultilevel"/>
    <w:tmpl w:val="A798FD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3E51A0"/>
    <w:multiLevelType w:val="multilevel"/>
    <w:tmpl w:val="9CC6CF8E"/>
    <w:lvl w:ilvl="0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247F4ABE"/>
    <w:multiLevelType w:val="hybridMultilevel"/>
    <w:tmpl w:val="4570549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25100567"/>
    <w:multiLevelType w:val="hybridMultilevel"/>
    <w:tmpl w:val="77CAEF6C"/>
    <w:lvl w:ilvl="0" w:tplc="71B0F32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AA1605"/>
    <w:multiLevelType w:val="hybridMultilevel"/>
    <w:tmpl w:val="C2EECB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CA74A0"/>
    <w:multiLevelType w:val="hybridMultilevel"/>
    <w:tmpl w:val="03F41E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C3D53"/>
    <w:multiLevelType w:val="hybridMultilevel"/>
    <w:tmpl w:val="981AA0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3E721B"/>
    <w:multiLevelType w:val="multilevel"/>
    <w:tmpl w:val="CC567F5C"/>
    <w:lvl w:ilvl="0">
      <w:start w:val="5"/>
      <w:numFmt w:val="lowerLetter"/>
      <w:lvlText w:val="%1)"/>
      <w:lvlJc w:val="left"/>
      <w:pPr>
        <w:ind w:left="720" w:hanging="36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36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363"/>
      </w:pPr>
      <w:rPr>
        <w:rFonts w:hint="default"/>
      </w:rPr>
    </w:lvl>
  </w:abstractNum>
  <w:abstractNum w:abstractNumId="17" w15:restartNumberingAfterBreak="0">
    <w:nsid w:val="33045151"/>
    <w:multiLevelType w:val="hybridMultilevel"/>
    <w:tmpl w:val="C7B4004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A76A99"/>
    <w:multiLevelType w:val="hybridMultilevel"/>
    <w:tmpl w:val="8656FEB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 w15:restartNumberingAfterBreak="0">
    <w:nsid w:val="3F751AE2"/>
    <w:multiLevelType w:val="hybridMultilevel"/>
    <w:tmpl w:val="1B1EBC66"/>
    <w:lvl w:ilvl="0" w:tplc="3476158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20" w15:restartNumberingAfterBreak="0">
    <w:nsid w:val="41470911"/>
    <w:multiLevelType w:val="hybridMultilevel"/>
    <w:tmpl w:val="DDFA609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 w15:restartNumberingAfterBreak="0">
    <w:nsid w:val="44372B3E"/>
    <w:multiLevelType w:val="hybridMultilevel"/>
    <w:tmpl w:val="5DAE7152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533AD9"/>
    <w:multiLevelType w:val="hybridMultilevel"/>
    <w:tmpl w:val="D89A48D2"/>
    <w:lvl w:ilvl="0" w:tplc="1C1A5D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5F5137D"/>
    <w:multiLevelType w:val="hybridMultilevel"/>
    <w:tmpl w:val="B7221522"/>
    <w:lvl w:ilvl="0" w:tplc="C88C2FC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483550BA"/>
    <w:multiLevelType w:val="hybridMultilevel"/>
    <w:tmpl w:val="1ACED508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4B024F6E"/>
    <w:multiLevelType w:val="hybridMultilevel"/>
    <w:tmpl w:val="4F2A7FBA"/>
    <w:lvl w:ilvl="0" w:tplc="9E165F5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56D86C6E"/>
    <w:multiLevelType w:val="hybridMultilevel"/>
    <w:tmpl w:val="1D78E220"/>
    <w:lvl w:ilvl="0" w:tplc="45DA2432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A36ED5"/>
    <w:multiLevelType w:val="hybridMultilevel"/>
    <w:tmpl w:val="5770D492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5FB72CC3"/>
    <w:multiLevelType w:val="hybridMultilevel"/>
    <w:tmpl w:val="C2E43526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9" w15:restartNumberingAfterBreak="0">
    <w:nsid w:val="699E162C"/>
    <w:multiLevelType w:val="hybridMultilevel"/>
    <w:tmpl w:val="A86E20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7B33C4"/>
    <w:multiLevelType w:val="hybridMultilevel"/>
    <w:tmpl w:val="46269670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6EB26662"/>
    <w:multiLevelType w:val="hybridMultilevel"/>
    <w:tmpl w:val="05DC3872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FD62F78"/>
    <w:multiLevelType w:val="hybridMultilevel"/>
    <w:tmpl w:val="B8E0FCE0"/>
    <w:lvl w:ilvl="0" w:tplc="4E02F6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3" w15:restartNumberingAfterBreak="0">
    <w:nsid w:val="6FF26369"/>
    <w:multiLevelType w:val="hybridMultilevel"/>
    <w:tmpl w:val="F446A9D0"/>
    <w:lvl w:ilvl="0" w:tplc="033423F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06D53D1"/>
    <w:multiLevelType w:val="hybridMultilevel"/>
    <w:tmpl w:val="A6D84602"/>
    <w:lvl w:ilvl="0" w:tplc="1374AD6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5" w15:restartNumberingAfterBreak="0">
    <w:nsid w:val="71092AB7"/>
    <w:multiLevelType w:val="hybridMultilevel"/>
    <w:tmpl w:val="6EDA3C56"/>
    <w:lvl w:ilvl="0" w:tplc="B5AAE48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3976B3"/>
    <w:multiLevelType w:val="hybridMultilevel"/>
    <w:tmpl w:val="AEAC9D10"/>
    <w:lvl w:ilvl="0" w:tplc="33EC66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771356E9"/>
    <w:multiLevelType w:val="hybridMultilevel"/>
    <w:tmpl w:val="DAEE728E"/>
    <w:lvl w:ilvl="0" w:tplc="0340FCBC">
      <w:start w:val="1"/>
      <w:numFmt w:val="decimal"/>
      <w:pStyle w:val="MTDisplayEquation"/>
      <w:lvlText w:val="%1)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A962214"/>
    <w:multiLevelType w:val="hybridMultilevel"/>
    <w:tmpl w:val="41360416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9" w15:restartNumberingAfterBreak="0">
    <w:nsid w:val="7BE41FB0"/>
    <w:multiLevelType w:val="hybridMultilevel"/>
    <w:tmpl w:val="A0DA5F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9E6A3C"/>
    <w:multiLevelType w:val="hybridMultilevel"/>
    <w:tmpl w:val="95D492C0"/>
    <w:lvl w:ilvl="0" w:tplc="E3E0AF7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41" w15:restartNumberingAfterBreak="0">
    <w:nsid w:val="7EF54FF1"/>
    <w:multiLevelType w:val="hybridMultilevel"/>
    <w:tmpl w:val="6602E52A"/>
    <w:lvl w:ilvl="0" w:tplc="A6963F28">
      <w:start w:val="1"/>
      <w:numFmt w:val="upperLetter"/>
      <w:lvlText w:val="%1."/>
      <w:lvlJc w:val="left"/>
      <w:pPr>
        <w:ind w:left="10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6" w:hanging="360"/>
      </w:pPr>
    </w:lvl>
    <w:lvl w:ilvl="2" w:tplc="0409001B" w:tentative="1">
      <w:start w:val="1"/>
      <w:numFmt w:val="lowerRoman"/>
      <w:lvlText w:val="%3."/>
      <w:lvlJc w:val="right"/>
      <w:pPr>
        <w:ind w:left="2526" w:hanging="180"/>
      </w:pPr>
    </w:lvl>
    <w:lvl w:ilvl="3" w:tplc="0409000F" w:tentative="1">
      <w:start w:val="1"/>
      <w:numFmt w:val="decimal"/>
      <w:lvlText w:val="%4."/>
      <w:lvlJc w:val="left"/>
      <w:pPr>
        <w:ind w:left="3246" w:hanging="360"/>
      </w:pPr>
    </w:lvl>
    <w:lvl w:ilvl="4" w:tplc="04090019" w:tentative="1">
      <w:start w:val="1"/>
      <w:numFmt w:val="lowerLetter"/>
      <w:lvlText w:val="%5."/>
      <w:lvlJc w:val="left"/>
      <w:pPr>
        <w:ind w:left="3966" w:hanging="360"/>
      </w:pPr>
    </w:lvl>
    <w:lvl w:ilvl="5" w:tplc="0409001B" w:tentative="1">
      <w:start w:val="1"/>
      <w:numFmt w:val="lowerRoman"/>
      <w:lvlText w:val="%6."/>
      <w:lvlJc w:val="right"/>
      <w:pPr>
        <w:ind w:left="4686" w:hanging="180"/>
      </w:pPr>
    </w:lvl>
    <w:lvl w:ilvl="6" w:tplc="0409000F" w:tentative="1">
      <w:start w:val="1"/>
      <w:numFmt w:val="decimal"/>
      <w:lvlText w:val="%7."/>
      <w:lvlJc w:val="left"/>
      <w:pPr>
        <w:ind w:left="5406" w:hanging="360"/>
      </w:pPr>
    </w:lvl>
    <w:lvl w:ilvl="7" w:tplc="04090019" w:tentative="1">
      <w:start w:val="1"/>
      <w:numFmt w:val="lowerLetter"/>
      <w:lvlText w:val="%8."/>
      <w:lvlJc w:val="left"/>
      <w:pPr>
        <w:ind w:left="6126" w:hanging="360"/>
      </w:pPr>
    </w:lvl>
    <w:lvl w:ilvl="8" w:tplc="0409001B" w:tentative="1">
      <w:start w:val="1"/>
      <w:numFmt w:val="lowerRoman"/>
      <w:lvlText w:val="%9."/>
      <w:lvlJc w:val="right"/>
      <w:pPr>
        <w:ind w:left="6846" w:hanging="180"/>
      </w:pPr>
    </w:lvl>
  </w:abstractNum>
  <w:num w:numId="1">
    <w:abstractNumId w:val="5"/>
  </w:num>
  <w:num w:numId="2">
    <w:abstractNumId w:val="22"/>
  </w:num>
  <w:num w:numId="3">
    <w:abstractNumId w:val="41"/>
  </w:num>
  <w:num w:numId="4">
    <w:abstractNumId w:val="6"/>
  </w:num>
  <w:num w:numId="5">
    <w:abstractNumId w:val="34"/>
  </w:num>
  <w:num w:numId="6">
    <w:abstractNumId w:val="23"/>
  </w:num>
  <w:num w:numId="7">
    <w:abstractNumId w:val="36"/>
  </w:num>
  <w:num w:numId="8">
    <w:abstractNumId w:val="25"/>
  </w:num>
  <w:num w:numId="9">
    <w:abstractNumId w:val="24"/>
  </w:num>
  <w:num w:numId="10">
    <w:abstractNumId w:val="33"/>
  </w:num>
  <w:num w:numId="11">
    <w:abstractNumId w:val="14"/>
  </w:num>
  <w:num w:numId="12">
    <w:abstractNumId w:val="0"/>
  </w:num>
  <w:num w:numId="13">
    <w:abstractNumId w:val="16"/>
  </w:num>
  <w:num w:numId="14">
    <w:abstractNumId w:val="21"/>
  </w:num>
  <w:num w:numId="15">
    <w:abstractNumId w:val="10"/>
  </w:num>
  <w:num w:numId="16">
    <w:abstractNumId w:val="27"/>
  </w:num>
  <w:num w:numId="17">
    <w:abstractNumId w:val="30"/>
  </w:num>
  <w:num w:numId="18">
    <w:abstractNumId w:val="28"/>
  </w:num>
  <w:num w:numId="19">
    <w:abstractNumId w:val="9"/>
  </w:num>
  <w:num w:numId="20">
    <w:abstractNumId w:val="7"/>
  </w:num>
  <w:num w:numId="21">
    <w:abstractNumId w:val="17"/>
  </w:num>
  <w:num w:numId="22">
    <w:abstractNumId w:val="3"/>
  </w:num>
  <w:num w:numId="23">
    <w:abstractNumId w:val="11"/>
  </w:num>
  <w:num w:numId="24">
    <w:abstractNumId w:val="37"/>
  </w:num>
  <w:num w:numId="25">
    <w:abstractNumId w:val="15"/>
  </w:num>
  <w:num w:numId="26">
    <w:abstractNumId w:val="29"/>
  </w:num>
  <w:num w:numId="27">
    <w:abstractNumId w:val="31"/>
  </w:num>
  <w:num w:numId="28">
    <w:abstractNumId w:val="8"/>
  </w:num>
  <w:num w:numId="29">
    <w:abstractNumId w:val="4"/>
  </w:num>
  <w:num w:numId="30">
    <w:abstractNumId w:val="1"/>
  </w:num>
  <w:num w:numId="31">
    <w:abstractNumId w:val="32"/>
  </w:num>
  <w:num w:numId="32">
    <w:abstractNumId w:val="40"/>
  </w:num>
  <w:num w:numId="33">
    <w:abstractNumId w:val="19"/>
  </w:num>
  <w:num w:numId="34">
    <w:abstractNumId w:val="13"/>
  </w:num>
  <w:num w:numId="35">
    <w:abstractNumId w:val="39"/>
  </w:num>
  <w:num w:numId="36">
    <w:abstractNumId w:val="20"/>
  </w:num>
  <w:num w:numId="37">
    <w:abstractNumId w:val="38"/>
  </w:num>
  <w:num w:numId="38">
    <w:abstractNumId w:val="18"/>
  </w:num>
  <w:num w:numId="39">
    <w:abstractNumId w:val="2"/>
  </w:num>
  <w:num w:numId="40">
    <w:abstractNumId w:val="12"/>
  </w:num>
  <w:num w:numId="41">
    <w:abstractNumId w:val="26"/>
  </w:num>
  <w:num w:numId="4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49FC"/>
    <w:rsid w:val="00002062"/>
    <w:rsid w:val="00005743"/>
    <w:rsid w:val="00021926"/>
    <w:rsid w:val="000334CE"/>
    <w:rsid w:val="00057224"/>
    <w:rsid w:val="00083AF4"/>
    <w:rsid w:val="000E55C3"/>
    <w:rsid w:val="00160B4F"/>
    <w:rsid w:val="00167DE5"/>
    <w:rsid w:val="001736DA"/>
    <w:rsid w:val="00177E94"/>
    <w:rsid w:val="001B6E30"/>
    <w:rsid w:val="001C6509"/>
    <w:rsid w:val="0020495B"/>
    <w:rsid w:val="00244B4C"/>
    <w:rsid w:val="002849FC"/>
    <w:rsid w:val="00293D55"/>
    <w:rsid w:val="002948F3"/>
    <w:rsid w:val="002B5CA7"/>
    <w:rsid w:val="002B717F"/>
    <w:rsid w:val="002D7A4C"/>
    <w:rsid w:val="00317B39"/>
    <w:rsid w:val="00325A9B"/>
    <w:rsid w:val="003335D7"/>
    <w:rsid w:val="00337637"/>
    <w:rsid w:val="00346185"/>
    <w:rsid w:val="00362A57"/>
    <w:rsid w:val="003907EB"/>
    <w:rsid w:val="00397362"/>
    <w:rsid w:val="003B7F88"/>
    <w:rsid w:val="003C246D"/>
    <w:rsid w:val="003C5478"/>
    <w:rsid w:val="003E57E3"/>
    <w:rsid w:val="003F714A"/>
    <w:rsid w:val="00405EC9"/>
    <w:rsid w:val="004129C7"/>
    <w:rsid w:val="00421396"/>
    <w:rsid w:val="00436CD8"/>
    <w:rsid w:val="00451822"/>
    <w:rsid w:val="004628FF"/>
    <w:rsid w:val="00491F2F"/>
    <w:rsid w:val="004B389C"/>
    <w:rsid w:val="004E3054"/>
    <w:rsid w:val="004E53D1"/>
    <w:rsid w:val="005128B8"/>
    <w:rsid w:val="00556A18"/>
    <w:rsid w:val="00564764"/>
    <w:rsid w:val="00571844"/>
    <w:rsid w:val="00574F4F"/>
    <w:rsid w:val="00580ACE"/>
    <w:rsid w:val="00601976"/>
    <w:rsid w:val="00621C21"/>
    <w:rsid w:val="00630192"/>
    <w:rsid w:val="00652321"/>
    <w:rsid w:val="00694B1E"/>
    <w:rsid w:val="006A7F2E"/>
    <w:rsid w:val="006E21EA"/>
    <w:rsid w:val="00706781"/>
    <w:rsid w:val="00733A48"/>
    <w:rsid w:val="007546FB"/>
    <w:rsid w:val="007547E2"/>
    <w:rsid w:val="00763259"/>
    <w:rsid w:val="007933FD"/>
    <w:rsid w:val="007A2CAE"/>
    <w:rsid w:val="007A55AE"/>
    <w:rsid w:val="007D647D"/>
    <w:rsid w:val="007D6F14"/>
    <w:rsid w:val="007F2251"/>
    <w:rsid w:val="007F25EB"/>
    <w:rsid w:val="00814637"/>
    <w:rsid w:val="00834448"/>
    <w:rsid w:val="00834B35"/>
    <w:rsid w:val="008715FA"/>
    <w:rsid w:val="008A7293"/>
    <w:rsid w:val="008C3721"/>
    <w:rsid w:val="008C5190"/>
    <w:rsid w:val="008C5216"/>
    <w:rsid w:val="008E55E0"/>
    <w:rsid w:val="008E7C77"/>
    <w:rsid w:val="0093233A"/>
    <w:rsid w:val="009375CF"/>
    <w:rsid w:val="00963776"/>
    <w:rsid w:val="00967DF4"/>
    <w:rsid w:val="00987D9B"/>
    <w:rsid w:val="00993C27"/>
    <w:rsid w:val="00A031B0"/>
    <w:rsid w:val="00A071C4"/>
    <w:rsid w:val="00A1606A"/>
    <w:rsid w:val="00A21CB7"/>
    <w:rsid w:val="00A4251C"/>
    <w:rsid w:val="00A6770B"/>
    <w:rsid w:val="00A81FA6"/>
    <w:rsid w:val="00A90B9F"/>
    <w:rsid w:val="00AA3632"/>
    <w:rsid w:val="00AC35E4"/>
    <w:rsid w:val="00AE1067"/>
    <w:rsid w:val="00AE2F45"/>
    <w:rsid w:val="00B333CF"/>
    <w:rsid w:val="00B54411"/>
    <w:rsid w:val="00B871F8"/>
    <w:rsid w:val="00BB5B83"/>
    <w:rsid w:val="00BE0053"/>
    <w:rsid w:val="00C01906"/>
    <w:rsid w:val="00C065F2"/>
    <w:rsid w:val="00C3345E"/>
    <w:rsid w:val="00C37DB6"/>
    <w:rsid w:val="00C473BD"/>
    <w:rsid w:val="00C6233F"/>
    <w:rsid w:val="00C652DC"/>
    <w:rsid w:val="00CA7DB5"/>
    <w:rsid w:val="00CB2BAD"/>
    <w:rsid w:val="00CC7342"/>
    <w:rsid w:val="00CD54D0"/>
    <w:rsid w:val="00D04C85"/>
    <w:rsid w:val="00D15C2A"/>
    <w:rsid w:val="00D21775"/>
    <w:rsid w:val="00D27095"/>
    <w:rsid w:val="00D364CC"/>
    <w:rsid w:val="00D43C3C"/>
    <w:rsid w:val="00D66C78"/>
    <w:rsid w:val="00D67B6D"/>
    <w:rsid w:val="00D8502D"/>
    <w:rsid w:val="00DD2F13"/>
    <w:rsid w:val="00DD4481"/>
    <w:rsid w:val="00DD4AD5"/>
    <w:rsid w:val="00E0501F"/>
    <w:rsid w:val="00E0575B"/>
    <w:rsid w:val="00E13CB8"/>
    <w:rsid w:val="00E30670"/>
    <w:rsid w:val="00E6110B"/>
    <w:rsid w:val="00E63461"/>
    <w:rsid w:val="00E80B9C"/>
    <w:rsid w:val="00E939E2"/>
    <w:rsid w:val="00EB2527"/>
    <w:rsid w:val="00EC449D"/>
    <w:rsid w:val="00ED06E7"/>
    <w:rsid w:val="00ED1E25"/>
    <w:rsid w:val="00F32CAC"/>
    <w:rsid w:val="00F4304A"/>
    <w:rsid w:val="00F5149E"/>
    <w:rsid w:val="00F60FF2"/>
    <w:rsid w:val="00F7442B"/>
    <w:rsid w:val="00F77274"/>
    <w:rsid w:val="00F92B6D"/>
    <w:rsid w:val="00F93E4F"/>
    <w:rsid w:val="00FD2D20"/>
    <w:rsid w:val="00FD4D11"/>
    <w:rsid w:val="00FE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."/>
  <w14:docId w14:val="2CC10304"/>
  <w15:chartTrackingRefBased/>
  <w15:docId w15:val="{56F4928A-0D6A-4491-915F-17585ADF9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4B35"/>
  </w:style>
  <w:style w:type="paragraph" w:styleId="Heading1">
    <w:name w:val="heading 1"/>
    <w:basedOn w:val="Normal"/>
    <w:next w:val="Normal"/>
    <w:link w:val="Heading1Char"/>
    <w:uiPriority w:val="9"/>
    <w:qFormat/>
    <w:rsid w:val="00160B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84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9FC"/>
  </w:style>
  <w:style w:type="table" w:styleId="TableGrid">
    <w:name w:val="Table Grid"/>
    <w:basedOn w:val="TableNormal"/>
    <w:uiPriority w:val="39"/>
    <w:rsid w:val="002849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849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49FC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52321"/>
    <w:pPr>
      <w:numPr>
        <w:numId w:val="24"/>
      </w:numPr>
      <w:tabs>
        <w:tab w:val="center" w:pos="6100"/>
        <w:tab w:val="right" w:pos="11560"/>
      </w:tabs>
      <w:spacing w:after="200"/>
      <w:ind w:right="220"/>
      <w:jc w:val="both"/>
    </w:pPr>
    <w:rPr>
      <w:rFonts w:ascii="Times New Roman" w:hAnsi="Times New Roman" w:cs="Times New Roman"/>
      <w:bCs/>
      <w:sz w:val="28"/>
      <w:szCs w:val="28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52321"/>
  </w:style>
  <w:style w:type="character" w:customStyle="1" w:styleId="MTDisplayEquationChar">
    <w:name w:val="MTDisplayEquation Char"/>
    <w:basedOn w:val="ListParagraphChar"/>
    <w:link w:val="MTDisplayEquation"/>
    <w:rsid w:val="00652321"/>
    <w:rPr>
      <w:rFonts w:ascii="Times New Roman" w:hAnsi="Times New Roman" w:cs="Times New Roman"/>
      <w:bCs/>
      <w:sz w:val="28"/>
      <w:szCs w:val="2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436C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CD8"/>
  </w:style>
  <w:style w:type="character" w:styleId="Hyperlink">
    <w:name w:val="Hyperlink"/>
    <w:basedOn w:val="DefaultParagraphFont"/>
    <w:uiPriority w:val="99"/>
    <w:unhideWhenUsed/>
    <w:rsid w:val="007F25E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F25EB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160B4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BCAA05-3F59-4BBA-B637-A73C762CC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2</TotalTime>
  <Pages>2</Pages>
  <Words>252</Words>
  <Characters>1443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description/>
  <dcterms:created xsi:type="dcterms:W3CDTF">2019-07-25T16:36:00Z</dcterms:created>
  <dcterms:modified xsi:type="dcterms:W3CDTF">2019-11-29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